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478" r:id="rId3"/>
    <p:sldId id="480" r:id="rId4"/>
    <p:sldId id="479" r:id="rId5"/>
    <p:sldId id="481" r:id="rId6"/>
    <p:sldId id="482" r:id="rId7"/>
    <p:sldId id="487" r:id="rId8"/>
    <p:sldId id="483" r:id="rId9"/>
    <p:sldId id="484" r:id="rId10"/>
    <p:sldId id="485" r:id="rId11"/>
    <p:sldId id="486" r:id="rId12"/>
    <p:sldId id="488" r:id="rId13"/>
    <p:sldId id="489" r:id="rId14"/>
    <p:sldId id="490" r:id="rId15"/>
    <p:sldId id="491" r:id="rId16"/>
    <p:sldId id="492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B0EC743-F40F-4F79-A4FE-AEB39F3EEAAD}">
          <p14:sldIdLst>
            <p14:sldId id="256"/>
            <p14:sldId id="478"/>
            <p14:sldId id="480"/>
            <p14:sldId id="479"/>
            <p14:sldId id="481"/>
            <p14:sldId id="482"/>
            <p14:sldId id="487"/>
            <p14:sldId id="483"/>
            <p14:sldId id="484"/>
            <p14:sldId id="485"/>
            <p14:sldId id="486"/>
            <p14:sldId id="488"/>
            <p14:sldId id="489"/>
            <p14:sldId id="490"/>
            <p14:sldId id="491"/>
            <p14:sldId id="49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EED4641-112E-4DEA-8AFF-360FF63B7A1D}" v="71" dt="2025-06-24T12:51:43.89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1500" y="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BEED4641-112E-4DEA-8AFF-360FF63B7A1D}"/>
    <pc:docChg chg="custSel addSld delSld modSld sldOrd modSection">
      <pc:chgData name="Opher Donchin" userId="37446733-118c-46f6-b903-027425f2ef02" providerId="ADAL" clId="{BEED4641-112E-4DEA-8AFF-360FF63B7A1D}" dt="2025-06-24T12:54:07.947" v="1137" actId="1076"/>
      <pc:docMkLst>
        <pc:docMk/>
      </pc:docMkLst>
      <pc:sldChg chg="addSp modSp new mod ord">
        <pc:chgData name="Opher Donchin" userId="37446733-118c-46f6-b903-027425f2ef02" providerId="ADAL" clId="{BEED4641-112E-4DEA-8AFF-360FF63B7A1D}" dt="2025-06-24T11:55:28.878" v="386"/>
        <pc:sldMkLst>
          <pc:docMk/>
          <pc:sldMk cId="58543682" sldId="479"/>
        </pc:sldMkLst>
        <pc:spChg chg="mod">
          <ac:chgData name="Opher Donchin" userId="37446733-118c-46f6-b903-027425f2ef02" providerId="ADAL" clId="{BEED4641-112E-4DEA-8AFF-360FF63B7A1D}" dt="2025-06-24T11:46:01.917" v="51" actId="20577"/>
          <ac:spMkLst>
            <pc:docMk/>
            <pc:sldMk cId="58543682" sldId="479"/>
            <ac:spMk id="2" creationId="{793159B8-EE5E-E9DA-13C6-6F6C7987C89C}"/>
          </ac:spMkLst>
        </pc:spChg>
        <pc:spChg chg="mod">
          <ac:chgData name="Opher Donchin" userId="37446733-118c-46f6-b903-027425f2ef02" providerId="ADAL" clId="{BEED4641-112E-4DEA-8AFF-360FF63B7A1D}" dt="2025-06-24T11:46:51.042" v="153" actId="1076"/>
          <ac:spMkLst>
            <pc:docMk/>
            <pc:sldMk cId="58543682" sldId="479"/>
            <ac:spMk id="3" creationId="{7E94DB09-4C63-2F2B-9CC6-A598DAD770DA}"/>
          </ac:spMkLst>
        </pc:spChg>
        <pc:spChg chg="add mod">
          <ac:chgData name="Opher Donchin" userId="37446733-118c-46f6-b903-027425f2ef02" providerId="ADAL" clId="{BEED4641-112E-4DEA-8AFF-360FF63B7A1D}" dt="2025-06-24T11:48:57.274" v="180" actId="20577"/>
          <ac:spMkLst>
            <pc:docMk/>
            <pc:sldMk cId="58543682" sldId="479"/>
            <ac:spMk id="6" creationId="{EC9D3EF7-2FFE-7DA0-A950-EBC3CF771049}"/>
          </ac:spMkLst>
        </pc:spChg>
        <pc:picChg chg="add mod">
          <ac:chgData name="Opher Donchin" userId="37446733-118c-46f6-b903-027425f2ef02" providerId="ADAL" clId="{BEED4641-112E-4DEA-8AFF-360FF63B7A1D}" dt="2025-06-24T11:47:14.603" v="158" actId="14100"/>
          <ac:picMkLst>
            <pc:docMk/>
            <pc:sldMk cId="58543682" sldId="479"/>
            <ac:picMk id="4" creationId="{2DD11A45-99C6-F42C-5A6B-AC431452E8F4}"/>
          </ac:picMkLst>
        </pc:picChg>
        <pc:picChg chg="add mod">
          <ac:chgData name="Opher Donchin" userId="37446733-118c-46f6-b903-027425f2ef02" providerId="ADAL" clId="{BEED4641-112E-4DEA-8AFF-360FF63B7A1D}" dt="2025-06-24T11:47:19.223" v="160" actId="1076"/>
          <ac:picMkLst>
            <pc:docMk/>
            <pc:sldMk cId="58543682" sldId="479"/>
            <ac:picMk id="5" creationId="{4DF9C7FB-BB65-2CAA-C575-3178A2F68064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1765635713" sldId="479"/>
        </pc:sldMkLst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1421433396" sldId="480"/>
        </pc:sldMkLst>
      </pc:sldChg>
      <pc:sldChg chg="addSp modSp new mod ord">
        <pc:chgData name="Opher Donchin" userId="37446733-118c-46f6-b903-027425f2ef02" providerId="ADAL" clId="{BEED4641-112E-4DEA-8AFF-360FF63B7A1D}" dt="2025-06-24T11:49:46.550" v="279"/>
        <pc:sldMkLst>
          <pc:docMk/>
          <pc:sldMk cId="4246798155" sldId="480"/>
        </pc:sldMkLst>
        <pc:spChg chg="mod">
          <ac:chgData name="Opher Donchin" userId="37446733-118c-46f6-b903-027425f2ef02" providerId="ADAL" clId="{BEED4641-112E-4DEA-8AFF-360FF63B7A1D}" dt="2025-06-24T11:49:41.328" v="277" actId="20577"/>
          <ac:spMkLst>
            <pc:docMk/>
            <pc:sldMk cId="4246798155" sldId="480"/>
            <ac:spMk id="2" creationId="{9A851EA8-70A6-A94F-C3DA-210D1EDB1818}"/>
          </ac:spMkLst>
        </pc:spChg>
        <pc:spChg chg="add mod">
          <ac:chgData name="Opher Donchin" userId="37446733-118c-46f6-b903-027425f2ef02" providerId="ADAL" clId="{BEED4641-112E-4DEA-8AFF-360FF63B7A1D}" dt="2025-06-24T11:49:28.817" v="249" actId="1076"/>
          <ac:spMkLst>
            <pc:docMk/>
            <pc:sldMk cId="4246798155" sldId="480"/>
            <ac:spMk id="6" creationId="{D7DC003A-22F5-AF0F-2259-36B8989FABA7}"/>
          </ac:spMkLst>
        </pc:spChg>
        <pc:picChg chg="add">
          <ac:chgData name="Opher Donchin" userId="37446733-118c-46f6-b903-027425f2ef02" providerId="ADAL" clId="{BEED4641-112E-4DEA-8AFF-360FF63B7A1D}" dt="2025-06-24T11:48:14.478" v="162"/>
          <ac:picMkLst>
            <pc:docMk/>
            <pc:sldMk cId="4246798155" sldId="480"/>
            <ac:picMk id="4" creationId="{E9DC6D20-B4A5-D534-1789-676B620AA114}"/>
          </ac:picMkLst>
        </pc:picChg>
        <pc:picChg chg="add mod">
          <ac:chgData name="Opher Donchin" userId="37446733-118c-46f6-b903-027425f2ef02" providerId="ADAL" clId="{BEED4641-112E-4DEA-8AFF-360FF63B7A1D}" dt="2025-06-24T11:48:25.334" v="165" actId="1076"/>
          <ac:picMkLst>
            <pc:docMk/>
            <pc:sldMk cId="4246798155" sldId="480"/>
            <ac:picMk id="5" creationId="{475EB508-F15A-27DD-9F3E-F42D90D9BA50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1629882748" sldId="481"/>
        </pc:sldMkLst>
      </pc:sldChg>
      <pc:sldChg chg="addSp modSp new mod">
        <pc:chgData name="Opher Donchin" userId="37446733-118c-46f6-b903-027425f2ef02" providerId="ADAL" clId="{BEED4641-112E-4DEA-8AFF-360FF63B7A1D}" dt="2025-06-24T11:54:06.761" v="344" actId="1076"/>
        <pc:sldMkLst>
          <pc:docMk/>
          <pc:sldMk cId="2991084342" sldId="481"/>
        </pc:sldMkLst>
        <pc:spChg chg="mod">
          <ac:chgData name="Opher Donchin" userId="37446733-118c-46f6-b903-027425f2ef02" providerId="ADAL" clId="{BEED4641-112E-4DEA-8AFF-360FF63B7A1D}" dt="2025-06-24T11:52:48.280" v="315" actId="20577"/>
          <ac:spMkLst>
            <pc:docMk/>
            <pc:sldMk cId="2991084342" sldId="481"/>
            <ac:spMk id="2" creationId="{5A5C72BA-6181-9C2D-89BF-10799ABB7DBA}"/>
          </ac:spMkLst>
        </pc:spChg>
        <pc:spChg chg="mod">
          <ac:chgData name="Opher Donchin" userId="37446733-118c-46f6-b903-027425f2ef02" providerId="ADAL" clId="{BEED4641-112E-4DEA-8AFF-360FF63B7A1D}" dt="2025-06-24T11:52:52.085" v="316" actId="14100"/>
          <ac:spMkLst>
            <pc:docMk/>
            <pc:sldMk cId="2991084342" sldId="481"/>
            <ac:spMk id="3" creationId="{02B653D5-FFB4-A4BC-F94C-5154457538D5}"/>
          </ac:spMkLst>
        </pc:spChg>
        <pc:spChg chg="add mod">
          <ac:chgData name="Opher Donchin" userId="37446733-118c-46f6-b903-027425f2ef02" providerId="ADAL" clId="{BEED4641-112E-4DEA-8AFF-360FF63B7A1D}" dt="2025-06-24T11:53:02.580" v="335" actId="20577"/>
          <ac:spMkLst>
            <pc:docMk/>
            <pc:sldMk cId="2991084342" sldId="481"/>
            <ac:spMk id="4" creationId="{3FECEE96-3C12-5097-3C23-366611D703BE}"/>
          </ac:spMkLst>
        </pc:spChg>
        <pc:picChg chg="add mod">
          <ac:chgData name="Opher Donchin" userId="37446733-118c-46f6-b903-027425f2ef02" providerId="ADAL" clId="{BEED4641-112E-4DEA-8AFF-360FF63B7A1D}" dt="2025-06-24T11:53:44.096" v="340" actId="1076"/>
          <ac:picMkLst>
            <pc:docMk/>
            <pc:sldMk cId="2991084342" sldId="481"/>
            <ac:picMk id="5" creationId="{17FC6D64-0887-A5C5-270C-F054876352B0}"/>
          </ac:picMkLst>
        </pc:picChg>
        <pc:picChg chg="add mod">
          <ac:chgData name="Opher Donchin" userId="37446733-118c-46f6-b903-027425f2ef02" providerId="ADAL" clId="{BEED4641-112E-4DEA-8AFF-360FF63B7A1D}" dt="2025-06-24T11:54:06.761" v="344" actId="1076"/>
          <ac:picMkLst>
            <pc:docMk/>
            <pc:sldMk cId="2991084342" sldId="481"/>
            <ac:picMk id="6" creationId="{78A71FDA-2269-FD99-DF32-72957D953903}"/>
          </ac:picMkLst>
        </pc:picChg>
      </pc:sldChg>
      <pc:sldChg chg="addSp delSp modSp add mod">
        <pc:chgData name="Opher Donchin" userId="37446733-118c-46f6-b903-027425f2ef02" providerId="ADAL" clId="{BEED4641-112E-4DEA-8AFF-360FF63B7A1D}" dt="2025-06-24T11:55:24.621" v="384" actId="20577"/>
        <pc:sldMkLst>
          <pc:docMk/>
          <pc:sldMk cId="705664591" sldId="482"/>
        </pc:sldMkLst>
        <pc:spChg chg="mod">
          <ac:chgData name="Opher Donchin" userId="37446733-118c-46f6-b903-027425f2ef02" providerId="ADAL" clId="{BEED4641-112E-4DEA-8AFF-360FF63B7A1D}" dt="2025-06-24T11:55:24.621" v="384" actId="20577"/>
          <ac:spMkLst>
            <pc:docMk/>
            <pc:sldMk cId="705664591" sldId="482"/>
            <ac:spMk id="2" creationId="{0D93E2EB-BD80-A6F2-F775-6CEB3420EFDF}"/>
          </ac:spMkLst>
        </pc:spChg>
        <pc:picChg chg="mod">
          <ac:chgData name="Opher Donchin" userId="37446733-118c-46f6-b903-027425f2ef02" providerId="ADAL" clId="{BEED4641-112E-4DEA-8AFF-360FF63B7A1D}" dt="2025-06-24T11:54:49.423" v="352" actId="1076"/>
          <ac:picMkLst>
            <pc:docMk/>
            <pc:sldMk cId="705664591" sldId="482"/>
            <ac:picMk id="5" creationId="{A4E4B935-7FA7-EE3C-0A9E-42D35636EABA}"/>
          </ac:picMkLst>
        </pc:picChg>
        <pc:picChg chg="del">
          <ac:chgData name="Opher Donchin" userId="37446733-118c-46f6-b903-027425f2ef02" providerId="ADAL" clId="{BEED4641-112E-4DEA-8AFF-360FF63B7A1D}" dt="2025-06-24T11:54:38.094" v="346" actId="478"/>
          <ac:picMkLst>
            <pc:docMk/>
            <pc:sldMk cId="705664591" sldId="482"/>
            <ac:picMk id="6" creationId="{33304393-F415-E56B-CC43-F0C5CFDECC01}"/>
          </ac:picMkLst>
        </pc:picChg>
        <pc:picChg chg="add mod">
          <ac:chgData name="Opher Donchin" userId="37446733-118c-46f6-b903-027425f2ef02" providerId="ADAL" clId="{BEED4641-112E-4DEA-8AFF-360FF63B7A1D}" dt="2025-06-24T11:54:44.666" v="350" actId="14100"/>
          <ac:picMkLst>
            <pc:docMk/>
            <pc:sldMk cId="705664591" sldId="482"/>
            <ac:picMk id="7" creationId="{2F3DFA04-A12A-C9E6-5F81-052E6397C66D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741249842" sldId="482"/>
        </pc:sldMkLst>
      </pc:sldChg>
      <pc:sldChg chg="addSp delSp modSp add mod modClrScheme chgLayout">
        <pc:chgData name="Opher Donchin" userId="37446733-118c-46f6-b903-027425f2ef02" providerId="ADAL" clId="{BEED4641-112E-4DEA-8AFF-360FF63B7A1D}" dt="2025-06-24T11:56:39.936" v="477" actId="1076"/>
        <pc:sldMkLst>
          <pc:docMk/>
          <pc:sldMk cId="886443435" sldId="483"/>
        </pc:sldMkLst>
        <pc:spChg chg="mod ord">
          <ac:chgData name="Opher Donchin" userId="37446733-118c-46f6-b903-027425f2ef02" providerId="ADAL" clId="{BEED4641-112E-4DEA-8AFF-360FF63B7A1D}" dt="2025-06-24T11:56:28.740" v="473" actId="14100"/>
          <ac:spMkLst>
            <pc:docMk/>
            <pc:sldMk cId="886443435" sldId="483"/>
            <ac:spMk id="2" creationId="{649E32CA-7EFE-9366-5649-6AF2CAE1655C}"/>
          </ac:spMkLst>
        </pc:spChg>
        <pc:spChg chg="del">
          <ac:chgData name="Opher Donchin" userId="37446733-118c-46f6-b903-027425f2ef02" providerId="ADAL" clId="{BEED4641-112E-4DEA-8AFF-360FF63B7A1D}" dt="2025-06-24T11:56:01.499" v="466" actId="700"/>
          <ac:spMkLst>
            <pc:docMk/>
            <pc:sldMk cId="886443435" sldId="483"/>
            <ac:spMk id="3" creationId="{AF577AE3-733F-4781-A415-3820F65E3F97}"/>
          </ac:spMkLst>
        </pc:spChg>
        <pc:spChg chg="mod">
          <ac:chgData name="Opher Donchin" userId="37446733-118c-46f6-b903-027425f2ef02" providerId="ADAL" clId="{BEED4641-112E-4DEA-8AFF-360FF63B7A1D}" dt="2025-06-24T11:56:34.937" v="475" actId="1076"/>
          <ac:spMkLst>
            <pc:docMk/>
            <pc:sldMk cId="886443435" sldId="483"/>
            <ac:spMk id="4" creationId="{DBC695BB-9EEA-4B76-A1E2-C3DD503BE3E5}"/>
          </ac:spMkLst>
        </pc:spChg>
        <pc:spChg chg="add del mod ord">
          <ac:chgData name="Opher Donchin" userId="37446733-118c-46f6-b903-027425f2ef02" providerId="ADAL" clId="{BEED4641-112E-4DEA-8AFF-360FF63B7A1D}" dt="2025-06-24T11:56:07.160" v="467" actId="700"/>
          <ac:spMkLst>
            <pc:docMk/>
            <pc:sldMk cId="886443435" sldId="483"/>
            <ac:spMk id="6" creationId="{404D0A0D-E3F4-32A7-A3AB-03321443BD44}"/>
          </ac:spMkLst>
        </pc:spChg>
        <pc:picChg chg="del">
          <ac:chgData name="Opher Donchin" userId="37446733-118c-46f6-b903-027425f2ef02" providerId="ADAL" clId="{BEED4641-112E-4DEA-8AFF-360FF63B7A1D}" dt="2025-06-24T11:56:18.132" v="468" actId="478"/>
          <ac:picMkLst>
            <pc:docMk/>
            <pc:sldMk cId="886443435" sldId="483"/>
            <ac:picMk id="5" creationId="{FB343944-EA4E-51F2-AAD8-D49E4A9C0ADB}"/>
          </ac:picMkLst>
        </pc:picChg>
        <pc:picChg chg="del">
          <ac:chgData name="Opher Donchin" userId="37446733-118c-46f6-b903-027425f2ef02" providerId="ADAL" clId="{BEED4641-112E-4DEA-8AFF-360FF63B7A1D}" dt="2025-06-24T11:56:18.132" v="468" actId="478"/>
          <ac:picMkLst>
            <pc:docMk/>
            <pc:sldMk cId="886443435" sldId="483"/>
            <ac:picMk id="7" creationId="{07BD4C59-99FF-E681-CB49-643C0586F421}"/>
          </ac:picMkLst>
        </pc:picChg>
        <pc:picChg chg="add mod">
          <ac:chgData name="Opher Donchin" userId="37446733-118c-46f6-b903-027425f2ef02" providerId="ADAL" clId="{BEED4641-112E-4DEA-8AFF-360FF63B7A1D}" dt="2025-06-24T11:56:39.936" v="477" actId="1076"/>
          <ac:picMkLst>
            <pc:docMk/>
            <pc:sldMk cId="886443435" sldId="483"/>
            <ac:picMk id="8" creationId="{1F42FC27-A16B-351C-75B3-71DC35C2546F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3959204717" sldId="483"/>
        </pc:sldMkLst>
      </pc:sldChg>
      <pc:sldChg chg="addSp delSp modSp new mod modClrScheme chgLayout">
        <pc:chgData name="Opher Donchin" userId="37446733-118c-46f6-b903-027425f2ef02" providerId="ADAL" clId="{BEED4641-112E-4DEA-8AFF-360FF63B7A1D}" dt="2025-06-24T12:31:13.365" v="929" actId="1076"/>
        <pc:sldMkLst>
          <pc:docMk/>
          <pc:sldMk cId="1575069364" sldId="484"/>
        </pc:sldMkLst>
        <pc:spChg chg="mod ord">
          <ac:chgData name="Opher Donchin" userId="37446733-118c-46f6-b903-027425f2ef02" providerId="ADAL" clId="{BEED4641-112E-4DEA-8AFF-360FF63B7A1D}" dt="2025-06-24T12:13:03.329" v="551" actId="700"/>
          <ac:spMkLst>
            <pc:docMk/>
            <pc:sldMk cId="1575069364" sldId="484"/>
            <ac:spMk id="2" creationId="{F82F303E-DE8A-2792-51C8-350BB119BACA}"/>
          </ac:spMkLst>
        </pc:spChg>
        <pc:spChg chg="add del mod">
          <ac:chgData name="Opher Donchin" userId="37446733-118c-46f6-b903-027425f2ef02" providerId="ADAL" clId="{BEED4641-112E-4DEA-8AFF-360FF63B7A1D}" dt="2025-06-24T12:06:20.241" v="505" actId="478"/>
          <ac:spMkLst>
            <pc:docMk/>
            <pc:sldMk cId="1575069364" sldId="484"/>
            <ac:spMk id="4" creationId="{1ACB9DA9-FFA2-0754-A1BA-1E95176D4EFD}"/>
          </ac:spMkLst>
        </pc:spChg>
        <pc:spChg chg="add mod ord">
          <ac:chgData name="Opher Donchin" userId="37446733-118c-46f6-b903-027425f2ef02" providerId="ADAL" clId="{BEED4641-112E-4DEA-8AFF-360FF63B7A1D}" dt="2025-06-24T12:13:53.813" v="681" actId="14100"/>
          <ac:spMkLst>
            <pc:docMk/>
            <pc:sldMk cId="1575069364" sldId="484"/>
            <ac:spMk id="18" creationId="{A4113542-DA2C-6593-FB34-CCC82B313F2B}"/>
          </ac:spMkLst>
        </pc:spChg>
        <pc:spChg chg="add mod">
          <ac:chgData name="Opher Donchin" userId="37446733-118c-46f6-b903-027425f2ef02" providerId="ADAL" clId="{BEED4641-112E-4DEA-8AFF-360FF63B7A1D}" dt="2025-06-24T12:31:13.365" v="929" actId="1076"/>
          <ac:spMkLst>
            <pc:docMk/>
            <pc:sldMk cId="1575069364" sldId="484"/>
            <ac:spMk id="19" creationId="{46CC194D-A572-DC1E-8C58-DA2C7DD88140}"/>
          </ac:spMkLst>
        </pc:spChg>
        <pc:graphicFrameChg chg="add mod">
          <ac:chgData name="Opher Donchin" userId="37446733-118c-46f6-b903-027425f2ef02" providerId="ADAL" clId="{BEED4641-112E-4DEA-8AFF-360FF63B7A1D}" dt="2025-06-24T12:13:48.962" v="680" actId="1036"/>
          <ac:graphicFrameMkLst>
            <pc:docMk/>
            <pc:sldMk cId="1575069364" sldId="484"/>
            <ac:graphicFrameMk id="3" creationId="{00FC75D7-CB2B-0E76-C623-076F5174734D}"/>
          </ac:graphicFrameMkLst>
        </pc:graphicFrameChg>
        <pc:graphicFrameChg chg="add mod">
          <ac:chgData name="Opher Donchin" userId="37446733-118c-46f6-b903-027425f2ef02" providerId="ADAL" clId="{BEED4641-112E-4DEA-8AFF-360FF63B7A1D}" dt="2025-06-24T12:13:48.962" v="680" actId="1036"/>
          <ac:graphicFrameMkLst>
            <pc:docMk/>
            <pc:sldMk cId="1575069364" sldId="484"/>
            <ac:graphicFrameMk id="5" creationId="{2866FBE9-4C05-35F2-DD55-69C92FC37DDB}"/>
          </ac:graphicFrameMkLst>
        </pc:graphicFrameChg>
        <pc:graphicFrameChg chg="add mod">
          <ac:chgData name="Opher Donchin" userId="37446733-118c-46f6-b903-027425f2ef02" providerId="ADAL" clId="{BEED4641-112E-4DEA-8AFF-360FF63B7A1D}" dt="2025-06-24T12:13:48.962" v="680" actId="1036"/>
          <ac:graphicFrameMkLst>
            <pc:docMk/>
            <pc:sldMk cId="1575069364" sldId="484"/>
            <ac:graphicFrameMk id="12" creationId="{38AC95AF-06F0-8F77-982F-9B07AA790697}"/>
          </ac:graphicFrameMkLst>
        </pc:graphicFrameChg>
        <pc:cxnChg chg="add mod">
          <ac:chgData name="Opher Donchin" userId="37446733-118c-46f6-b903-027425f2ef02" providerId="ADAL" clId="{BEED4641-112E-4DEA-8AFF-360FF63B7A1D}" dt="2025-06-24T12:13:48.962" v="680" actId="1036"/>
          <ac:cxnSpMkLst>
            <pc:docMk/>
            <pc:sldMk cId="1575069364" sldId="484"/>
            <ac:cxnSpMk id="7" creationId="{BE05F945-5D5F-6D24-7165-56B36C9EAC8F}"/>
          </ac:cxnSpMkLst>
        </pc:cxnChg>
        <pc:cxnChg chg="add mod">
          <ac:chgData name="Opher Donchin" userId="37446733-118c-46f6-b903-027425f2ef02" providerId="ADAL" clId="{BEED4641-112E-4DEA-8AFF-360FF63B7A1D}" dt="2025-06-24T12:13:48.962" v="680" actId="1036"/>
          <ac:cxnSpMkLst>
            <pc:docMk/>
            <pc:sldMk cId="1575069364" sldId="484"/>
            <ac:cxnSpMk id="13" creationId="{2F8962A6-AF43-9272-87A4-504EDDAB9015}"/>
          </ac:cxnSpMkLst>
        </pc:cxn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3536406766" sldId="484"/>
        </pc:sldMkLst>
      </pc:sldChg>
      <pc:sldChg chg="addSp delSp modSp add mod">
        <pc:chgData name="Opher Donchin" userId="37446733-118c-46f6-b903-027425f2ef02" providerId="ADAL" clId="{BEED4641-112E-4DEA-8AFF-360FF63B7A1D}" dt="2025-06-24T12:15:25.642" v="720" actId="20577"/>
        <pc:sldMkLst>
          <pc:docMk/>
          <pc:sldMk cId="2100401981" sldId="485"/>
        </pc:sldMkLst>
        <pc:spChg chg="mod">
          <ac:chgData name="Opher Donchin" userId="37446733-118c-46f6-b903-027425f2ef02" providerId="ADAL" clId="{BEED4641-112E-4DEA-8AFF-360FF63B7A1D}" dt="2025-06-24T12:15:25.642" v="720" actId="20577"/>
          <ac:spMkLst>
            <pc:docMk/>
            <pc:sldMk cId="2100401981" sldId="485"/>
            <ac:spMk id="18" creationId="{D0D028E9-4F02-2C0C-33E8-9D48491BE925}"/>
          </ac:spMkLst>
        </pc:spChg>
        <pc:graphicFrameChg chg="del">
          <ac:chgData name="Opher Donchin" userId="37446733-118c-46f6-b903-027425f2ef02" providerId="ADAL" clId="{BEED4641-112E-4DEA-8AFF-360FF63B7A1D}" dt="2025-06-24T12:14:47.486" v="683" actId="478"/>
          <ac:graphicFrameMkLst>
            <pc:docMk/>
            <pc:sldMk cId="2100401981" sldId="485"/>
            <ac:graphicFrameMk id="3" creationId="{10BF08BA-977A-2A57-2FA2-3501A39189AF}"/>
          </ac:graphicFrameMkLst>
        </pc:graphicFrameChg>
        <pc:graphicFrameChg chg="del">
          <ac:chgData name="Opher Donchin" userId="37446733-118c-46f6-b903-027425f2ef02" providerId="ADAL" clId="{BEED4641-112E-4DEA-8AFF-360FF63B7A1D}" dt="2025-06-24T12:14:47.486" v="683" actId="478"/>
          <ac:graphicFrameMkLst>
            <pc:docMk/>
            <pc:sldMk cId="2100401981" sldId="485"/>
            <ac:graphicFrameMk id="5" creationId="{8B59B66C-73EF-B176-257E-618D95B4CA2B}"/>
          </ac:graphicFrameMkLst>
        </pc:graphicFrameChg>
        <pc:graphicFrameChg chg="del">
          <ac:chgData name="Opher Donchin" userId="37446733-118c-46f6-b903-027425f2ef02" providerId="ADAL" clId="{BEED4641-112E-4DEA-8AFF-360FF63B7A1D}" dt="2025-06-24T12:14:50.440" v="684" actId="478"/>
          <ac:graphicFrameMkLst>
            <pc:docMk/>
            <pc:sldMk cId="2100401981" sldId="485"/>
            <ac:graphicFrameMk id="12" creationId="{028F57E3-AB40-1404-8E30-DF99FA5D0386}"/>
          </ac:graphicFrameMkLst>
        </pc:graphicFrameChg>
        <pc:picChg chg="add mod">
          <ac:chgData name="Opher Donchin" userId="37446733-118c-46f6-b903-027425f2ef02" providerId="ADAL" clId="{BEED4641-112E-4DEA-8AFF-360FF63B7A1D}" dt="2025-06-24T12:15:08.440" v="690" actId="14100"/>
          <ac:picMkLst>
            <pc:docMk/>
            <pc:sldMk cId="2100401981" sldId="485"/>
            <ac:picMk id="6" creationId="{8B80B1EB-9A01-B0A6-B0D5-8E2D3F4E139C}"/>
          </ac:picMkLst>
        </pc:picChg>
        <pc:cxnChg chg="add mod">
          <ac:chgData name="Opher Donchin" userId="37446733-118c-46f6-b903-027425f2ef02" providerId="ADAL" clId="{BEED4641-112E-4DEA-8AFF-360FF63B7A1D}" dt="2025-06-24T12:14:50.870" v="685"/>
          <ac:cxnSpMkLst>
            <pc:docMk/>
            <pc:sldMk cId="2100401981" sldId="485"/>
            <ac:cxnSpMk id="4" creationId="{1CB4D28F-DA5B-7F44-5200-95E5D5AA56A1}"/>
          </ac:cxnSpMkLst>
        </pc:cxnChg>
        <pc:cxnChg chg="del mod">
          <ac:chgData name="Opher Donchin" userId="37446733-118c-46f6-b903-027425f2ef02" providerId="ADAL" clId="{BEED4641-112E-4DEA-8AFF-360FF63B7A1D}" dt="2025-06-24T12:14:47.486" v="683" actId="478"/>
          <ac:cxnSpMkLst>
            <pc:docMk/>
            <pc:sldMk cId="2100401981" sldId="485"/>
            <ac:cxnSpMk id="7" creationId="{CFDF46CA-CA98-AF61-3A8A-61BE18C6A27B}"/>
          </ac:cxnSpMkLst>
        </pc:cxnChg>
        <pc:cxnChg chg="del mod">
          <ac:chgData name="Opher Donchin" userId="37446733-118c-46f6-b903-027425f2ef02" providerId="ADAL" clId="{BEED4641-112E-4DEA-8AFF-360FF63B7A1D}" dt="2025-06-24T12:14:47.486" v="683" actId="478"/>
          <ac:cxnSpMkLst>
            <pc:docMk/>
            <pc:sldMk cId="2100401981" sldId="485"/>
            <ac:cxnSpMk id="13" creationId="{630632A4-68A5-5C65-DCAF-C0126B75C925}"/>
          </ac:cxnSpMkLst>
        </pc:cxn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3480088966" sldId="485"/>
        </pc:sldMkLst>
      </pc:sldChg>
      <pc:sldChg chg="addSp delSp modSp add mod modClrScheme chgLayout">
        <pc:chgData name="Opher Donchin" userId="37446733-118c-46f6-b903-027425f2ef02" providerId="ADAL" clId="{BEED4641-112E-4DEA-8AFF-360FF63B7A1D}" dt="2025-06-24T12:31:14.834" v="930"/>
        <pc:sldMkLst>
          <pc:docMk/>
          <pc:sldMk cId="364190975" sldId="486"/>
        </pc:sldMkLst>
        <pc:spChg chg="mod ord">
          <ac:chgData name="Opher Donchin" userId="37446733-118c-46f6-b903-027425f2ef02" providerId="ADAL" clId="{BEED4641-112E-4DEA-8AFF-360FF63B7A1D}" dt="2025-06-24T12:19:58.787" v="790" actId="700"/>
          <ac:spMkLst>
            <pc:docMk/>
            <pc:sldMk cId="364190975" sldId="486"/>
            <ac:spMk id="2" creationId="{4DFA3117-C8B7-28FF-AF2D-4F68C5282461}"/>
          </ac:spMkLst>
        </pc:spChg>
        <pc:spChg chg="add mod">
          <ac:chgData name="Opher Donchin" userId="37446733-118c-46f6-b903-027425f2ef02" providerId="ADAL" clId="{BEED4641-112E-4DEA-8AFF-360FF63B7A1D}" dt="2025-06-24T12:31:14.834" v="930"/>
          <ac:spMkLst>
            <pc:docMk/>
            <pc:sldMk cId="364190975" sldId="486"/>
            <ac:spMk id="4" creationId="{4F38D1AE-43B2-BB77-EC1C-90786FAF9E00}"/>
          </ac:spMkLst>
        </pc:spChg>
        <pc:spChg chg="del mod">
          <ac:chgData name="Opher Donchin" userId="37446733-118c-46f6-b903-027425f2ef02" providerId="ADAL" clId="{BEED4641-112E-4DEA-8AFF-360FF63B7A1D}" dt="2025-06-24T12:19:58.787" v="790" actId="700"/>
          <ac:spMkLst>
            <pc:docMk/>
            <pc:sldMk cId="364190975" sldId="486"/>
            <ac:spMk id="18" creationId="{AFC9F354-2229-C75E-EFE1-4F869E94CA63}"/>
          </ac:spMkLst>
        </pc:spChg>
        <pc:picChg chg="add mod">
          <ac:chgData name="Opher Donchin" userId="37446733-118c-46f6-b903-027425f2ef02" providerId="ADAL" clId="{BEED4641-112E-4DEA-8AFF-360FF63B7A1D}" dt="2025-06-24T12:20:07.247" v="793" actId="14100"/>
          <ac:picMkLst>
            <pc:docMk/>
            <pc:sldMk cId="364190975" sldId="486"/>
            <ac:picMk id="3" creationId="{E9044AF9-6109-DD06-65CC-852E17973338}"/>
          </ac:picMkLst>
        </pc:picChg>
        <pc:picChg chg="mod modCrop">
          <ac:chgData name="Opher Donchin" userId="37446733-118c-46f6-b903-027425f2ef02" providerId="ADAL" clId="{BEED4641-112E-4DEA-8AFF-360FF63B7A1D}" dt="2025-06-24T12:20:00.804" v="791" actId="1076"/>
          <ac:picMkLst>
            <pc:docMk/>
            <pc:sldMk cId="364190975" sldId="486"/>
            <ac:picMk id="6" creationId="{2789FE2E-F2F1-D77F-3344-60572122E464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3169878395" sldId="486"/>
        </pc:sldMkLst>
      </pc:sldChg>
      <pc:sldChg chg="addSp modSp new mod">
        <pc:chgData name="Opher Donchin" userId="37446733-118c-46f6-b903-027425f2ef02" providerId="ADAL" clId="{BEED4641-112E-4DEA-8AFF-360FF63B7A1D}" dt="2025-06-24T12:24:03.409" v="891" actId="27636"/>
        <pc:sldMkLst>
          <pc:docMk/>
          <pc:sldMk cId="691108381" sldId="487"/>
        </pc:sldMkLst>
        <pc:spChg chg="mod">
          <ac:chgData name="Opher Donchin" userId="37446733-118c-46f6-b903-027425f2ef02" providerId="ADAL" clId="{BEED4641-112E-4DEA-8AFF-360FF63B7A1D}" dt="2025-06-24T12:23:06.285" v="820" actId="20577"/>
          <ac:spMkLst>
            <pc:docMk/>
            <pc:sldMk cId="691108381" sldId="487"/>
            <ac:spMk id="2" creationId="{C07F1798-958B-5479-0FEA-917137127E30}"/>
          </ac:spMkLst>
        </pc:spChg>
        <pc:spChg chg="mod">
          <ac:chgData name="Opher Donchin" userId="37446733-118c-46f6-b903-027425f2ef02" providerId="ADAL" clId="{BEED4641-112E-4DEA-8AFF-360FF63B7A1D}" dt="2025-06-24T12:24:03.409" v="891" actId="27636"/>
          <ac:spMkLst>
            <pc:docMk/>
            <pc:sldMk cId="691108381" sldId="487"/>
            <ac:spMk id="3" creationId="{351B6697-7B3E-2233-A350-2FD06B91E4C5}"/>
          </ac:spMkLst>
        </pc:spChg>
        <pc:picChg chg="add mod">
          <ac:chgData name="Opher Donchin" userId="37446733-118c-46f6-b903-027425f2ef02" providerId="ADAL" clId="{BEED4641-112E-4DEA-8AFF-360FF63B7A1D}" dt="2025-06-24T12:23:15.753" v="824" actId="1076"/>
          <ac:picMkLst>
            <pc:docMk/>
            <pc:sldMk cId="691108381" sldId="487"/>
            <ac:picMk id="1026" creationId="{17803B1E-EC6B-1A76-DAD6-27F4FB61F753}"/>
          </ac:picMkLst>
        </pc:picChg>
        <pc:picChg chg="add mod">
          <ac:chgData name="Opher Donchin" userId="37446733-118c-46f6-b903-027425f2ef02" providerId="ADAL" clId="{BEED4641-112E-4DEA-8AFF-360FF63B7A1D}" dt="2025-06-24T12:23:46.690" v="827" actId="1076"/>
          <ac:picMkLst>
            <pc:docMk/>
            <pc:sldMk cId="691108381" sldId="487"/>
            <ac:picMk id="1028" creationId="{B8F0446F-5111-84C3-C2A2-11CB5F49E7E3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2305381474" sldId="487"/>
        </pc:sldMkLst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799110774" sldId="488"/>
        </pc:sldMkLst>
      </pc:sldChg>
      <pc:sldChg chg="addSp modSp new mod">
        <pc:chgData name="Opher Donchin" userId="37446733-118c-46f6-b903-027425f2ef02" providerId="ADAL" clId="{BEED4641-112E-4DEA-8AFF-360FF63B7A1D}" dt="2025-06-24T12:32:18.021" v="978" actId="20577"/>
        <pc:sldMkLst>
          <pc:docMk/>
          <pc:sldMk cId="1061051453" sldId="488"/>
        </pc:sldMkLst>
        <pc:spChg chg="mod">
          <ac:chgData name="Opher Donchin" userId="37446733-118c-46f6-b903-027425f2ef02" providerId="ADAL" clId="{BEED4641-112E-4DEA-8AFF-360FF63B7A1D}" dt="2025-06-24T12:30:57.007" v="927" actId="20577"/>
          <ac:spMkLst>
            <pc:docMk/>
            <pc:sldMk cId="1061051453" sldId="488"/>
            <ac:spMk id="2" creationId="{EA2D6F23-6976-58E6-1D35-E2976E21974D}"/>
          </ac:spMkLst>
        </pc:spChg>
        <pc:spChg chg="add mod">
          <ac:chgData name="Opher Donchin" userId="37446733-118c-46f6-b903-027425f2ef02" providerId="ADAL" clId="{BEED4641-112E-4DEA-8AFF-360FF63B7A1D}" dt="2025-06-24T12:32:18.021" v="978" actId="20577"/>
          <ac:spMkLst>
            <pc:docMk/>
            <pc:sldMk cId="1061051453" sldId="488"/>
            <ac:spMk id="4" creationId="{D308919D-925C-19B9-C9A5-A435561BE41E}"/>
          </ac:spMkLst>
        </pc:spChg>
        <pc:picChg chg="add mod">
          <ac:chgData name="Opher Donchin" userId="37446733-118c-46f6-b903-027425f2ef02" providerId="ADAL" clId="{BEED4641-112E-4DEA-8AFF-360FF63B7A1D}" dt="2025-06-24T12:30:51.288" v="895" actId="1076"/>
          <ac:picMkLst>
            <pc:docMk/>
            <pc:sldMk cId="1061051453" sldId="488"/>
            <ac:picMk id="3" creationId="{2E996F68-8506-00C6-F8CD-1F41E3BA2565}"/>
          </ac:picMkLst>
        </pc:picChg>
      </pc:sldChg>
      <pc:sldChg chg="addSp modSp new mod">
        <pc:chgData name="Opher Donchin" userId="37446733-118c-46f6-b903-027425f2ef02" providerId="ADAL" clId="{BEED4641-112E-4DEA-8AFF-360FF63B7A1D}" dt="2025-06-24T12:34:02.485" v="1014" actId="1076"/>
        <pc:sldMkLst>
          <pc:docMk/>
          <pc:sldMk cId="2141252451" sldId="489"/>
        </pc:sldMkLst>
        <pc:spChg chg="mod">
          <ac:chgData name="Opher Donchin" userId="37446733-118c-46f6-b903-027425f2ef02" providerId="ADAL" clId="{BEED4641-112E-4DEA-8AFF-360FF63B7A1D}" dt="2025-06-24T12:33:17.383" v="1006" actId="20577"/>
          <ac:spMkLst>
            <pc:docMk/>
            <pc:sldMk cId="2141252451" sldId="489"/>
            <ac:spMk id="2" creationId="{DCE3253F-8906-F4FE-E609-D58726ACCC65}"/>
          </ac:spMkLst>
        </pc:spChg>
        <pc:picChg chg="add mod">
          <ac:chgData name="Opher Donchin" userId="37446733-118c-46f6-b903-027425f2ef02" providerId="ADAL" clId="{BEED4641-112E-4DEA-8AFF-360FF63B7A1D}" dt="2025-06-24T12:33:56.289" v="1010" actId="14100"/>
          <ac:picMkLst>
            <pc:docMk/>
            <pc:sldMk cId="2141252451" sldId="489"/>
            <ac:picMk id="2050" creationId="{D2CF89E1-CAC5-23A1-1487-F47622CF3F4C}"/>
          </ac:picMkLst>
        </pc:picChg>
        <pc:picChg chg="add mod">
          <ac:chgData name="Opher Donchin" userId="37446733-118c-46f6-b903-027425f2ef02" providerId="ADAL" clId="{BEED4641-112E-4DEA-8AFF-360FF63B7A1D}" dt="2025-06-24T12:34:02.485" v="1014" actId="1076"/>
          <ac:picMkLst>
            <pc:docMk/>
            <pc:sldMk cId="2141252451" sldId="489"/>
            <ac:picMk id="2052" creationId="{013A6145-3836-A00A-D547-9DFB49C61238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4258932313" sldId="489"/>
        </pc:sldMkLst>
      </pc:sldChg>
      <pc:sldChg chg="addSp modSp new mod">
        <pc:chgData name="Opher Donchin" userId="37446733-118c-46f6-b903-027425f2ef02" providerId="ADAL" clId="{BEED4641-112E-4DEA-8AFF-360FF63B7A1D}" dt="2025-06-24T12:44:09.152" v="1084" actId="20577"/>
        <pc:sldMkLst>
          <pc:docMk/>
          <pc:sldMk cId="2335840841" sldId="490"/>
        </pc:sldMkLst>
        <pc:spChg chg="mod">
          <ac:chgData name="Opher Donchin" userId="37446733-118c-46f6-b903-027425f2ef02" providerId="ADAL" clId="{BEED4641-112E-4DEA-8AFF-360FF63B7A1D}" dt="2025-06-24T12:43:48.033" v="1061" actId="20577"/>
          <ac:spMkLst>
            <pc:docMk/>
            <pc:sldMk cId="2335840841" sldId="490"/>
            <ac:spMk id="2" creationId="{8EA94821-8E75-BF75-B463-B9D2706AA606}"/>
          </ac:spMkLst>
        </pc:spChg>
        <pc:spChg chg="add">
          <ac:chgData name="Opher Donchin" userId="37446733-118c-46f6-b903-027425f2ef02" providerId="ADAL" clId="{BEED4641-112E-4DEA-8AFF-360FF63B7A1D}" dt="2025-06-24T12:43:32.027" v="1016"/>
          <ac:spMkLst>
            <pc:docMk/>
            <pc:sldMk cId="2335840841" sldId="490"/>
            <ac:spMk id="3" creationId="{A00AE3DD-8CA8-448B-2795-5C8758F34C34}"/>
          </ac:spMkLst>
        </pc:spChg>
        <pc:spChg chg="add mod">
          <ac:chgData name="Opher Donchin" userId="37446733-118c-46f6-b903-027425f2ef02" providerId="ADAL" clId="{BEED4641-112E-4DEA-8AFF-360FF63B7A1D}" dt="2025-06-24T12:44:02.317" v="1074" actId="1076"/>
          <ac:spMkLst>
            <pc:docMk/>
            <pc:sldMk cId="2335840841" sldId="490"/>
            <ac:spMk id="5" creationId="{6F6EF9A6-31EE-2182-5FD5-4415A8C59691}"/>
          </ac:spMkLst>
        </pc:spChg>
        <pc:spChg chg="add mod">
          <ac:chgData name="Opher Donchin" userId="37446733-118c-46f6-b903-027425f2ef02" providerId="ADAL" clId="{BEED4641-112E-4DEA-8AFF-360FF63B7A1D}" dt="2025-06-24T12:44:09.152" v="1084" actId="20577"/>
          <ac:spMkLst>
            <pc:docMk/>
            <pc:sldMk cId="2335840841" sldId="490"/>
            <ac:spMk id="6" creationId="{303FF696-5C83-AA45-FC24-3C493A13150E}"/>
          </ac:spMkLst>
        </pc:spChg>
        <pc:picChg chg="add mod">
          <ac:chgData name="Opher Donchin" userId="37446733-118c-46f6-b903-027425f2ef02" providerId="ADAL" clId="{BEED4641-112E-4DEA-8AFF-360FF63B7A1D}" dt="2025-06-24T12:43:51.738" v="1062" actId="1076"/>
          <ac:picMkLst>
            <pc:docMk/>
            <pc:sldMk cId="2335840841" sldId="490"/>
            <ac:picMk id="4" creationId="{F3D0F1B7-88A8-DB16-17A7-5411242C0558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3541682657" sldId="490"/>
        </pc:sldMkLst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1485420761" sldId="491"/>
        </pc:sldMkLst>
      </pc:sldChg>
      <pc:sldChg chg="addSp modSp new mod">
        <pc:chgData name="Opher Donchin" userId="37446733-118c-46f6-b903-027425f2ef02" providerId="ADAL" clId="{BEED4641-112E-4DEA-8AFF-360FF63B7A1D}" dt="2025-06-24T12:47:28.511" v="1115" actId="14100"/>
        <pc:sldMkLst>
          <pc:docMk/>
          <pc:sldMk cId="2361096798" sldId="491"/>
        </pc:sldMkLst>
        <pc:spChg chg="mod">
          <ac:chgData name="Opher Donchin" userId="37446733-118c-46f6-b903-027425f2ef02" providerId="ADAL" clId="{BEED4641-112E-4DEA-8AFF-360FF63B7A1D}" dt="2025-06-24T12:45:59.565" v="1098" actId="20577"/>
          <ac:spMkLst>
            <pc:docMk/>
            <pc:sldMk cId="2361096798" sldId="491"/>
            <ac:spMk id="2" creationId="{76938EF1-19A4-4B0B-F6B1-39E1964F9698}"/>
          </ac:spMkLst>
        </pc:spChg>
        <pc:picChg chg="add mod">
          <ac:chgData name="Opher Donchin" userId="37446733-118c-46f6-b903-027425f2ef02" providerId="ADAL" clId="{BEED4641-112E-4DEA-8AFF-360FF63B7A1D}" dt="2025-06-24T12:47:28.511" v="1115" actId="14100"/>
          <ac:picMkLst>
            <pc:docMk/>
            <pc:sldMk cId="2361096798" sldId="491"/>
            <ac:picMk id="3" creationId="{8750974B-A94B-8665-1563-0E799B3D9067}"/>
          </ac:picMkLst>
        </pc:picChg>
        <pc:picChg chg="add">
          <ac:chgData name="Opher Donchin" userId="37446733-118c-46f6-b903-027425f2ef02" providerId="ADAL" clId="{BEED4641-112E-4DEA-8AFF-360FF63B7A1D}" dt="2025-06-24T12:46:37.205" v="1104"/>
          <ac:picMkLst>
            <pc:docMk/>
            <pc:sldMk cId="2361096798" sldId="491"/>
            <ac:picMk id="4" creationId="{0224D9C5-8E7F-0605-E722-874C52DE914D}"/>
          </ac:picMkLst>
        </pc:picChg>
        <pc:picChg chg="add mod">
          <ac:chgData name="Opher Donchin" userId="37446733-118c-46f6-b903-027425f2ef02" providerId="ADAL" clId="{BEED4641-112E-4DEA-8AFF-360FF63B7A1D}" dt="2025-06-24T12:46:47.681" v="1107" actId="1076"/>
          <ac:picMkLst>
            <pc:docMk/>
            <pc:sldMk cId="2361096798" sldId="491"/>
            <ac:picMk id="5" creationId="{5A63F0B4-E80B-97C9-5200-71DF384C51D8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289885642" sldId="492"/>
        </pc:sldMkLst>
      </pc:sldChg>
      <pc:sldChg chg="addSp modSp new mod">
        <pc:chgData name="Opher Donchin" userId="37446733-118c-46f6-b903-027425f2ef02" providerId="ADAL" clId="{BEED4641-112E-4DEA-8AFF-360FF63B7A1D}" dt="2025-06-24T12:54:07.947" v="1137" actId="1076"/>
        <pc:sldMkLst>
          <pc:docMk/>
          <pc:sldMk cId="1147494294" sldId="492"/>
        </pc:sldMkLst>
        <pc:spChg chg="mod">
          <ac:chgData name="Opher Donchin" userId="37446733-118c-46f6-b903-027425f2ef02" providerId="ADAL" clId="{BEED4641-112E-4DEA-8AFF-360FF63B7A1D}" dt="2025-06-24T12:48:58.042" v="1130" actId="20577"/>
          <ac:spMkLst>
            <pc:docMk/>
            <pc:sldMk cId="1147494294" sldId="492"/>
            <ac:spMk id="2" creationId="{EFA29167-38DC-30DF-EB1E-D28B77B46050}"/>
          </ac:spMkLst>
        </pc:spChg>
        <pc:picChg chg="add mod">
          <ac:chgData name="Opher Donchin" userId="37446733-118c-46f6-b903-027425f2ef02" providerId="ADAL" clId="{BEED4641-112E-4DEA-8AFF-360FF63B7A1D}" dt="2025-06-24T12:54:07.947" v="1137" actId="1076"/>
          <ac:picMkLst>
            <pc:docMk/>
            <pc:sldMk cId="1147494294" sldId="492"/>
            <ac:picMk id="3" creationId="{864D0E68-E6F4-3891-DF25-06725B59116A}"/>
          </ac:picMkLst>
        </pc:picChg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2982875841" sldId="493"/>
        </pc:sldMkLst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2144085336" sldId="494"/>
        </pc:sldMkLst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2276066992" sldId="495"/>
        </pc:sldMkLst>
      </pc:sldChg>
      <pc:sldChg chg="del">
        <pc:chgData name="Opher Donchin" userId="37446733-118c-46f6-b903-027425f2ef02" providerId="ADAL" clId="{BEED4641-112E-4DEA-8AFF-360FF63B7A1D}" dt="2025-06-24T11:45:16.426" v="0" actId="47"/>
        <pc:sldMkLst>
          <pc:docMk/>
          <pc:sldMk cId="3235502867" sldId="49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05A1C5-5942-45C4-90F6-0114862065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F6A899A-039E-4824-AB30-131457074A9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BDD8C0B-C320-4531-9FB1-5BEE016F70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0F86A956-0755-4FCA-B937-B947CE68AB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BE364FB4-7E89-47D7-8C03-D7685F7905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87B97F43-7895-4629-B721-C75CE8CA82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458BED-C3F4-42FE-9C8B-6124B9601756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D25EBFC3-D9CE-44E9-BA97-15E4BD65D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90716D0F-8F2D-4A64-8B4A-22BE2FC77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4A7933F-C254-49EA-A796-F1347BB4D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FAA134-65D2-4284-BC5E-0DB01FDE7EA8}" type="slidenum">
              <a:rPr lang="he-IL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061A24-F687-4985-BF12-A97984363F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EE4DC8-C618-4BB8-B843-B7E1C7BAB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78170C-411D-4AEE-ADA4-14C11F981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5DA55-E62E-4AAE-9556-8D7643C14BF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43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4163C6-5977-46C8-B2D4-099C9B1AE8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C9A2B5-5662-4979-B999-06A6170D3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F80E1-0B8D-4C89-AE6B-1E6534D52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1F329-3542-48B3-ACC2-9E3E2824EFA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706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013235-FACA-4180-86CB-6C4100B92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453720-F053-4732-8A5E-F45C253AB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058E70-BFA2-47E3-AA7E-C680E00B8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01961-B64E-44B4-AC1D-C9598276673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915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FB4B8B-F9E3-4C82-92BE-E1117213B9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2C4511-74E6-44BF-A299-FDA425B5E4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65E855-2B81-4BCC-8988-10BC1EEF7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08130-B850-4002-827E-42D5DD1DADE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25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2899F2-CA65-4F12-99A0-D8FBBE636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2CC38A-E9AA-4E6B-8990-E195FCF16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48AED6-EE61-40AB-AEBD-B86CE0ED6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544AC-4EBA-4556-9039-6805EB94BFF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832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C42AAB-D9C4-4461-A9A5-1BA78A66BF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C666CE-9F35-4F64-B55D-71AA4BE4AC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0806C1-D4C3-4F98-8204-25D738EAF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1412C-199A-4FF9-8ABE-E4B2DD433C1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727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70E8B7-7C9D-4121-98FB-5CBF2DEAA5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BFCA8CE-309B-4CDE-A6A2-48D82EF212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F7BD99-498A-4231-8B70-249411596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1C3C5-3851-4707-83F1-9C1778F37DBA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855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299413-074C-4ED2-AC76-ADF43B214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4C5661-AAF8-4D09-AE65-580E154EED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1909FA-8D92-4C3B-AC23-7B466FFD5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A2DC4-6926-44D1-8147-99398DA66F0B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85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D36C78-7127-4F51-9D9E-AAEA46107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D7C285-92C9-46BE-944C-F0842C0AF1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EA5337-09CE-4B77-BB6B-0400BA9ED9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37AB6-F4C4-463C-ADF6-CCB4B685D0F1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390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5887C7-A9D9-4986-8E8E-06C9A2172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9A10C1-4E5E-46EC-BBAA-CE7E297C7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A59F6C-D22A-4432-AFDE-1CF4111A53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FA6F-6955-4828-BC59-F9DC6D51C3E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25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3176F8-5B5E-49C2-B2CB-960AC1DCA8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CCC34E-A7BD-4A32-BBB7-4EFBCA37A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6D4F7E-649F-4555-BC25-75A000446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8D143-F5E5-46D1-894E-0B8746A33A3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72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DE2111E-AAC7-4F64-A014-7B11ACCAC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038967-A466-4EDA-9227-0C87ED723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BB0536-2D85-43B6-BDDF-F86444FEAB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027DC75-4B7D-4254-8FA8-0F36C86EAF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DB39F-38E2-4FA1-BA09-A19E540F3A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35D27D-3792-4BF7-B46E-723D255FD5B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3ECDEB1-0D6D-4B3F-9569-A322228743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dels of the motor system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ED8C8E1-2336-40DA-97F6-BAA5DB73836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pring 2025</a:t>
            </a:r>
          </a:p>
          <a:p>
            <a:pPr eaLnBrk="1" hangingPunct="1"/>
            <a:r>
              <a:rPr lang="en-US" altLang="en-US" dirty="0"/>
              <a:t>Opher Donch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9BCA28-54F4-8C97-F8A2-3826E60A06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AB59A7-4D84-A316-FF3B-AA69E4A02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variance</a:t>
            </a:r>
            <a:endParaRPr lang="he-IL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D0D028E9-4F02-2C0C-33E8-9D48491BE9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3929" y="1600201"/>
            <a:ext cx="7832871" cy="895630"/>
          </a:xfrm>
        </p:spPr>
        <p:txBody>
          <a:bodyPr/>
          <a:lstStyle/>
          <a:p>
            <a:r>
              <a:rPr lang="en-US" dirty="0"/>
              <a:t>Increase followed by decrease</a:t>
            </a:r>
            <a:endParaRPr lang="he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80B1EB-9A01-B0A6-B0D5-8E2D3F4E13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2087319"/>
            <a:ext cx="5410944" cy="4502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4019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0C87F7-AD1C-E654-8347-74A4881C74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A3117-C8B7-28FF-AF2D-4F68C5282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creased variance accompanied by increased dimensionality</a:t>
            </a:r>
            <a:endParaRPr lang="he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789FE2E-F2F1-D77F-3344-60572122E46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46212"/>
          <a:stretch>
            <a:fillRect/>
          </a:stretch>
        </p:blipFill>
        <p:spPr>
          <a:xfrm>
            <a:off x="1475656" y="1484784"/>
            <a:ext cx="5410944" cy="242180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9044AF9-6109-DD06-65CC-852E179733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4131099"/>
            <a:ext cx="4752528" cy="24522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F38D1AE-43B2-BB77-EC1C-90786FAF9E00}"/>
              </a:ext>
            </a:extLst>
          </p:cNvPr>
          <p:cNvSpPr txBox="1"/>
          <p:nvPr/>
        </p:nvSpPr>
        <p:spPr>
          <a:xfrm>
            <a:off x="179512" y="6398696"/>
            <a:ext cx="49068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Haar Scientific Reports 2020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41909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D6F23-6976-58E6-1D35-E2976E219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cking control of a whip</a:t>
            </a:r>
            <a:endParaRPr lang="he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996F68-8506-00C6-F8CD-1F41E3BA25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628800"/>
            <a:ext cx="6876256" cy="504788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308919D-925C-19B9-C9A5-A435561BE41E}"/>
              </a:ext>
            </a:extLst>
          </p:cNvPr>
          <p:cNvSpPr txBox="1"/>
          <p:nvPr/>
        </p:nvSpPr>
        <p:spPr>
          <a:xfrm>
            <a:off x="179512" y="6398696"/>
            <a:ext cx="49068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/>
              <a:t>Krotov</a:t>
            </a:r>
            <a:r>
              <a:rPr lang="en-US" dirty="0"/>
              <a:t> Royal Soc Open Sci 2022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061051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E3253F-8906-F4FE-E609-D58726ACC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rkered</a:t>
            </a:r>
            <a:r>
              <a:rPr lang="en-US" dirty="0"/>
              <a:t> Motion Capture</a:t>
            </a:r>
            <a:endParaRPr lang="he-IL" dirty="0"/>
          </a:p>
        </p:txBody>
      </p:sp>
      <p:pic>
        <p:nvPicPr>
          <p:cNvPr id="2050" name="Picture 2" descr="Marker-based &amp; markerless motion capture | Qualisys">
            <a:extLst>
              <a:ext uri="{FF2B5EF4-FFF2-40B4-BE49-F238E27FC236}">
                <a16:creationId xmlns:a16="http://schemas.microsoft.com/office/drawing/2014/main" id="{D2CF89E1-CAC5-23A1-1487-F47622CF3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49293"/>
            <a:ext cx="3456384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Motion Capture | Advanced Realtime Tracking GmbH &amp; Co. KG">
            <a:extLst>
              <a:ext uri="{FF2B5EF4-FFF2-40B4-BE49-F238E27FC236}">
                <a16:creationId xmlns:a16="http://schemas.microsoft.com/office/drawing/2014/main" id="{013A6145-3836-A00A-D547-9DFB49C61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916832"/>
            <a:ext cx="4450506" cy="4450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12524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A94821-8E75-BF75-B463-B9D2706AA6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hythmic and discrete whipping movement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D0F1B7-88A8-DB16-17A7-5411242C05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376" y="2780928"/>
            <a:ext cx="8388424" cy="38832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6EF9A6-31EE-2182-5FD5-4415A8C59691}"/>
              </a:ext>
            </a:extLst>
          </p:cNvPr>
          <p:cNvSpPr txBox="1"/>
          <p:nvPr/>
        </p:nvSpPr>
        <p:spPr>
          <a:xfrm>
            <a:off x="2123728" y="2276872"/>
            <a:ext cx="103105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Discrete</a:t>
            </a:r>
            <a:endParaRPr lang="he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3FF696-5C83-AA45-FC24-3C493A13150E}"/>
              </a:ext>
            </a:extLst>
          </p:cNvPr>
          <p:cNvSpPr txBox="1"/>
          <p:nvPr/>
        </p:nvSpPr>
        <p:spPr>
          <a:xfrm>
            <a:off x="5989223" y="2159568"/>
            <a:ext cx="114646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Rhythmic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3358408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38EF1-19A4-4B0B-F6B1-39E1964F96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variables</a:t>
            </a:r>
            <a:endParaRPr lang="he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50974B-A94B-8665-1563-0E799B3D90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496" y="2564904"/>
            <a:ext cx="4383312" cy="3600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63F0B4-E80B-97C9-5200-71DF384C5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2060848"/>
            <a:ext cx="3610865" cy="4221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0967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29167-38DC-30DF-EB1E-D28B77B460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strategies</a:t>
            </a:r>
            <a:endParaRPr lang="he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4D0E68-E6F4-3891-DF25-06725B5911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844824"/>
            <a:ext cx="5040560" cy="4156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94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BB3386-88C3-43D0-BB38-F3947DE9F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A28-7491-4FEC-B6B2-A0125EB7CD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ifold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3191350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51EA8-70A6-A94F-C3DA-210D1EDB18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evels of control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D011C8-0D41-EB5A-D0E5-742E731BAB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5EB508-F15A-27DD-9F3E-F42D90D9BA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1412569"/>
            <a:ext cx="3383436" cy="5257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7DC003A-22F5-AF0F-2259-36B8989FABA7}"/>
              </a:ext>
            </a:extLst>
          </p:cNvPr>
          <p:cNvSpPr txBox="1"/>
          <p:nvPr/>
        </p:nvSpPr>
        <p:spPr>
          <a:xfrm>
            <a:off x="252460" y="6244193"/>
            <a:ext cx="5400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Jordan The Cognitive Sciences 6</a:t>
            </a:r>
            <a:r>
              <a:rPr lang="en-US" baseline="30000" dirty="0"/>
              <a:t>th</a:t>
            </a:r>
            <a:r>
              <a:rPr lang="en-US" dirty="0"/>
              <a:t> Edition 1999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2467981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159B8-EE5E-E9DA-13C6-6F6C7987C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hierarchical view of the motor system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94DB09-4C63-2F2B-9CC6-A598DAD770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560" y="4754562"/>
            <a:ext cx="4546848" cy="1828800"/>
          </a:xfrm>
        </p:spPr>
        <p:txBody>
          <a:bodyPr/>
          <a:lstStyle/>
          <a:p>
            <a:r>
              <a:rPr lang="en-US" sz="2400" dirty="0"/>
              <a:t>Real world tasks require coordinating multiple representations of the world</a:t>
            </a:r>
            <a:endParaRPr lang="he-IL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D11A45-99C6-F42C-5A6B-AC431452E8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27297" y="971506"/>
            <a:ext cx="3425515" cy="56845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F9C7FB-BB65-2CAA-C575-3178A2F680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1983332"/>
            <a:ext cx="2895718" cy="14567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9D3EF7-2FFE-7DA0-A950-EBC3CF771049}"/>
              </a:ext>
            </a:extLst>
          </p:cNvPr>
          <p:cNvSpPr txBox="1"/>
          <p:nvPr/>
        </p:nvSpPr>
        <p:spPr>
          <a:xfrm>
            <a:off x="251520" y="6093296"/>
            <a:ext cx="49068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Haar </a:t>
            </a:r>
            <a:r>
              <a:rPr lang="en-US" dirty="0" err="1"/>
              <a:t>JoCN</a:t>
            </a:r>
            <a:r>
              <a:rPr lang="en-US" dirty="0"/>
              <a:t> 2020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85436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C72BA-6181-9C2D-89BF-10799ABB7D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a real world task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B653D5-FFB4-A4BC-F94C-5154457538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/>
          <a:p>
            <a:endParaRPr lang="he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ECEE96-3C12-5097-3C23-366611D703BE}"/>
              </a:ext>
            </a:extLst>
          </p:cNvPr>
          <p:cNvSpPr txBox="1"/>
          <p:nvPr/>
        </p:nvSpPr>
        <p:spPr>
          <a:xfrm>
            <a:off x="251520" y="6093296"/>
            <a:ext cx="49068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Haar Scientific Reports 2020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FC6D64-0887-A5C5-270C-F05487635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180" y="3140968"/>
            <a:ext cx="4209610" cy="23489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A71FDA-2269-FD99-DF32-72957D953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2911760"/>
            <a:ext cx="2187897" cy="1979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0843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E1BF02-C08B-B7F5-4BB0-74AE292BE9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3E2EB-BD80-A6F2-F775-6CEB3420E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in the billiards task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F3B87E-BF93-F828-ECE4-408DFA17E0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/>
          <a:p>
            <a:endParaRPr lang="he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787EE3E-DF92-8CFE-B0FD-F27564B122A2}"/>
              </a:ext>
            </a:extLst>
          </p:cNvPr>
          <p:cNvSpPr txBox="1"/>
          <p:nvPr/>
        </p:nvSpPr>
        <p:spPr>
          <a:xfrm>
            <a:off x="251520" y="6093296"/>
            <a:ext cx="49068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Haar Scientific Reports 2020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E4B935-7FA7-EE3C-0A9E-42D35636EA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68960"/>
            <a:ext cx="2710009" cy="15121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3DFA04-A12A-C9E6-5F81-052E6397C6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872" y="2854879"/>
            <a:ext cx="5580112" cy="285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664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7F1798-958B-5479-0FEA-917137127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tertial</a:t>
            </a:r>
            <a:r>
              <a:rPr lang="en-US" dirty="0"/>
              <a:t> motion unit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1B6697-7B3E-2233-A350-2FD06B91E4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76672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rate acceleration to get velocity and position</a:t>
            </a:r>
            <a:endParaRPr lang="he-IL" dirty="0"/>
          </a:p>
        </p:txBody>
      </p:sp>
      <p:pic>
        <p:nvPicPr>
          <p:cNvPr id="1026" name="Picture 2" descr="Placement of inertial motion capture devices on human body | Download ...">
            <a:extLst>
              <a:ext uri="{FF2B5EF4-FFF2-40B4-BE49-F238E27FC236}">
                <a16:creationId xmlns:a16="http://schemas.microsoft.com/office/drawing/2014/main" id="{17803B1E-EC6B-1A76-DAD6-27F4FB61F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780928"/>
            <a:ext cx="4985172" cy="371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lacement of inertial sensor units. | Download Scientific Diagram">
            <a:extLst>
              <a:ext uri="{FF2B5EF4-FFF2-40B4-BE49-F238E27FC236}">
                <a16:creationId xmlns:a16="http://schemas.microsoft.com/office/drawing/2014/main" id="{B8F0446F-5111-84C3-C2A2-11CB5F49E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818" y="3010346"/>
            <a:ext cx="3400982" cy="3573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11083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D25CF7-C5B6-7236-2F0C-634016997A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9E32CA-7EFE-9366-5649-6AF2CAE16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69332"/>
          </a:xfrm>
        </p:spPr>
        <p:txBody>
          <a:bodyPr/>
          <a:lstStyle/>
          <a:p>
            <a:r>
              <a:rPr lang="en-US" dirty="0"/>
              <a:t>Early and late velocity profiles</a:t>
            </a:r>
            <a:endParaRPr lang="he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C695BB-9EEA-4B76-A1E2-C3DD503BE3E5}"/>
              </a:ext>
            </a:extLst>
          </p:cNvPr>
          <p:cNvSpPr txBox="1"/>
          <p:nvPr/>
        </p:nvSpPr>
        <p:spPr>
          <a:xfrm>
            <a:off x="179512" y="6398696"/>
            <a:ext cx="49068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Haar Scientific Reports 2020</a:t>
            </a:r>
            <a:endParaRPr lang="he-I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42FC27-A16B-351C-75B3-71DC35C254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136" y="836712"/>
            <a:ext cx="6906147" cy="518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443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F303E-DE8A-2792-51C8-350BB119B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variance</a:t>
            </a:r>
            <a:endParaRPr lang="he-IL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A4113542-DA2C-6593-FB34-CCC82B313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3929" y="1600201"/>
            <a:ext cx="7832871" cy="895630"/>
          </a:xfrm>
        </p:spPr>
        <p:txBody>
          <a:bodyPr/>
          <a:lstStyle/>
          <a:p>
            <a:r>
              <a:rPr lang="en-US" dirty="0"/>
              <a:t>Measures how many dimensions it takes to characterize each movement</a:t>
            </a:r>
            <a:endParaRPr lang="he-IL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FC75D7-CB2B-0E76-C623-076F51747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60164"/>
              </p:ext>
            </p:extLst>
          </p:nvPr>
        </p:nvGraphicFramePr>
        <p:xfrm>
          <a:off x="1058706" y="3306629"/>
          <a:ext cx="3153254" cy="60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431640" progId="Equation.DSMT4">
                  <p:embed/>
                </p:oleObj>
              </mc:Choice>
              <mc:Fallback>
                <p:oleObj name="Equation" r:id="rId2" imgW="22604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0FC75D7-CB2B-0E76-C623-076F517473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8706" y="3306629"/>
                        <a:ext cx="3153254" cy="60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66FBE9-4C05-35F2-DD55-69C92FC37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92381"/>
              </p:ext>
            </p:extLst>
          </p:nvPr>
        </p:nvGraphicFramePr>
        <p:xfrm>
          <a:off x="1299333" y="4709214"/>
          <a:ext cx="2681505" cy="35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77480" progId="Equation.DSMT4">
                  <p:embed/>
                </p:oleObj>
              </mc:Choice>
              <mc:Fallback>
                <p:oleObj name="Equation" r:id="rId4" imgW="1333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866FBE9-4C05-35F2-DD55-69C92FC37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9333" y="4709214"/>
                        <a:ext cx="2681505" cy="357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E05F945-5D5F-6D24-7165-56B36C9EAC8F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>
          <a:xfrm>
            <a:off x="2635333" y="3908936"/>
            <a:ext cx="4752" cy="800278"/>
          </a:xfrm>
          <a:prstGeom prst="straightConnector1">
            <a:avLst/>
          </a:prstGeom>
          <a:ln w="5715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8AC95AF-06F0-8F77-982F-9B07AA790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88438"/>
              </p:ext>
            </p:extLst>
          </p:nvPr>
        </p:nvGraphicFramePr>
        <p:xfrm>
          <a:off x="853929" y="6144940"/>
          <a:ext cx="3574055" cy="4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253800" progId="Equation.DSMT4">
                  <p:embed/>
                </p:oleObj>
              </mc:Choice>
              <mc:Fallback>
                <p:oleObj name="Equation" r:id="rId6" imgW="20062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8AC95AF-06F0-8F77-982F-9B07AA790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3929" y="6144940"/>
                        <a:ext cx="3574055" cy="4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8962A6-AF43-9272-87A4-504EDDAB9015}"/>
              </a:ext>
            </a:extLst>
          </p:cNvPr>
          <p:cNvCxnSpPr>
            <a:cxnSpLocks/>
            <a:stCxn id="5" idx="2"/>
            <a:endCxn id="12" idx="0"/>
          </p:cNvCxnSpPr>
          <p:nvPr/>
        </p:nvCxnSpPr>
        <p:spPr>
          <a:xfrm>
            <a:off x="2640085" y="5066748"/>
            <a:ext cx="871" cy="1078192"/>
          </a:xfrm>
          <a:prstGeom prst="straightConnector1">
            <a:avLst/>
          </a:prstGeom>
          <a:ln w="5715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6CC194D-A572-DC1E-8C58-DA2C7DD88140}"/>
              </a:ext>
            </a:extLst>
          </p:cNvPr>
          <p:cNvSpPr txBox="1"/>
          <p:nvPr/>
        </p:nvSpPr>
        <p:spPr>
          <a:xfrm>
            <a:off x="4860032" y="6412686"/>
            <a:ext cx="49068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Haar Scientific Reports 2020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57506936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40</TotalTime>
  <Words>138</Words>
  <Application>Microsoft Office PowerPoint</Application>
  <PresentationFormat>On-screen Show (4:3)</PresentationFormat>
  <Paragraphs>34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Arial</vt:lpstr>
      <vt:lpstr>Default Design</vt:lpstr>
      <vt:lpstr>MathType 7.0 Equation</vt:lpstr>
      <vt:lpstr>Models of the motor system</vt:lpstr>
      <vt:lpstr>Part 1</vt:lpstr>
      <vt:lpstr>Multiple levels of control</vt:lpstr>
      <vt:lpstr>A hierarchical view of the motor system</vt:lpstr>
      <vt:lpstr>Understanding a real world task</vt:lpstr>
      <vt:lpstr>Learning in the billiards task</vt:lpstr>
      <vt:lpstr>Intertial motion units</vt:lpstr>
      <vt:lpstr>Early and late velocity profiles</vt:lpstr>
      <vt:lpstr>Generalized variance</vt:lpstr>
      <vt:lpstr>Generalized variance</vt:lpstr>
      <vt:lpstr>Decreased variance accompanied by increased dimensionality</vt:lpstr>
      <vt:lpstr>Tracking control of a whip</vt:lpstr>
      <vt:lpstr>Markered Motion Capture</vt:lpstr>
      <vt:lpstr>Rhythmic and discrete whipping movements</vt:lpstr>
      <vt:lpstr>Key variables</vt:lpstr>
      <vt:lpstr>Two strategies</vt:lpstr>
    </vt:vector>
  </TitlesOfParts>
  <Company>BG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ology of the motor system</dc:title>
  <dc:creator>Opher Donchin</dc:creator>
  <cp:lastModifiedBy>Opher Donchin</cp:lastModifiedBy>
  <cp:revision>105</cp:revision>
  <dcterms:created xsi:type="dcterms:W3CDTF">2008-01-20T14:44:53Z</dcterms:created>
  <dcterms:modified xsi:type="dcterms:W3CDTF">2025-06-24T12:54:14Z</dcterms:modified>
</cp:coreProperties>
</file>